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7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8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9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0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1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12.xml" ContentType="application/vnd.openxmlformats-officedocument.theme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3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4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5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6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theme/theme17.xml" ContentType="application/vnd.openxmlformats-officedocument.theme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theme/theme18.xml" ContentType="application/vnd.openxmlformats-officedocument.theme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theme/theme19.xml" ContentType="application/vnd.openxmlformats-officedocument.theme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99" r:id="rId3"/>
    <p:sldMasterId id="2147483713" r:id="rId4"/>
    <p:sldMasterId id="2147483769" r:id="rId5"/>
    <p:sldMasterId id="2147483783" r:id="rId6"/>
    <p:sldMasterId id="2147483797" r:id="rId7"/>
    <p:sldMasterId id="2147483811" r:id="rId8"/>
    <p:sldMasterId id="2147483839" r:id="rId9"/>
    <p:sldMasterId id="2147483853" r:id="rId10"/>
    <p:sldMasterId id="2147483895" r:id="rId11"/>
    <p:sldMasterId id="2147483909" r:id="rId12"/>
    <p:sldMasterId id="2147483923" r:id="rId13"/>
    <p:sldMasterId id="2147483937" r:id="rId14"/>
    <p:sldMasterId id="2147483963" r:id="rId15"/>
    <p:sldMasterId id="2147483975" r:id="rId16"/>
    <p:sldMasterId id="2147483987" r:id="rId17"/>
    <p:sldMasterId id="2147484000" r:id="rId18"/>
    <p:sldMasterId id="2147484012" r:id="rId19"/>
    <p:sldMasterId id="2147484024" r:id="rId20"/>
  </p:sldMasterIdLst>
  <p:notesMasterIdLst>
    <p:notesMasterId r:id="rId77"/>
  </p:notesMasterIdLst>
  <p:sldIdLst>
    <p:sldId id="413" r:id="rId21"/>
    <p:sldId id="260" r:id="rId22"/>
    <p:sldId id="393" r:id="rId23"/>
    <p:sldId id="384" r:id="rId24"/>
    <p:sldId id="385" r:id="rId25"/>
    <p:sldId id="333" r:id="rId26"/>
    <p:sldId id="392" r:id="rId27"/>
    <p:sldId id="427" r:id="rId28"/>
    <p:sldId id="428" r:id="rId29"/>
    <p:sldId id="429" r:id="rId30"/>
    <p:sldId id="261" r:id="rId31"/>
    <p:sldId id="415" r:id="rId32"/>
    <p:sldId id="416" r:id="rId33"/>
    <p:sldId id="417" r:id="rId34"/>
    <p:sldId id="418" r:id="rId35"/>
    <p:sldId id="430" r:id="rId36"/>
    <p:sldId id="419" r:id="rId37"/>
    <p:sldId id="420" r:id="rId38"/>
    <p:sldId id="421" r:id="rId39"/>
    <p:sldId id="265" r:id="rId40"/>
    <p:sldId id="351" r:id="rId41"/>
    <p:sldId id="412" r:id="rId42"/>
    <p:sldId id="353" r:id="rId43"/>
    <p:sldId id="280" r:id="rId44"/>
    <p:sldId id="292" r:id="rId45"/>
    <p:sldId id="386" r:id="rId46"/>
    <p:sldId id="407" r:id="rId47"/>
    <p:sldId id="411" r:id="rId48"/>
    <p:sldId id="285" r:id="rId49"/>
    <p:sldId id="311" r:id="rId50"/>
    <p:sldId id="400" r:id="rId51"/>
    <p:sldId id="401" r:id="rId52"/>
    <p:sldId id="294" r:id="rId53"/>
    <p:sldId id="395" r:id="rId54"/>
    <p:sldId id="293" r:id="rId55"/>
    <p:sldId id="295" r:id="rId56"/>
    <p:sldId id="396" r:id="rId57"/>
    <p:sldId id="414" r:id="rId58"/>
    <p:sldId id="296" r:id="rId59"/>
    <p:sldId id="297" r:id="rId60"/>
    <p:sldId id="310" r:id="rId61"/>
    <p:sldId id="403" r:id="rId62"/>
    <p:sldId id="425" r:id="rId63"/>
    <p:sldId id="406" r:id="rId64"/>
    <p:sldId id="424" r:id="rId65"/>
    <p:sldId id="305" r:id="rId66"/>
    <p:sldId id="313" r:id="rId67"/>
    <p:sldId id="307" r:id="rId68"/>
    <p:sldId id="431" r:id="rId69"/>
    <p:sldId id="346" r:id="rId70"/>
    <p:sldId id="347" r:id="rId71"/>
    <p:sldId id="367" r:id="rId72"/>
    <p:sldId id="370" r:id="rId73"/>
    <p:sldId id="371" r:id="rId74"/>
    <p:sldId id="422" r:id="rId75"/>
    <p:sldId id="423" r:id="rId7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E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9480" autoAdjust="0"/>
  </p:normalViewPr>
  <p:slideViewPr>
    <p:cSldViewPr snapToGrid="0">
      <p:cViewPr varScale="1">
        <p:scale>
          <a:sx n="70" d="100"/>
          <a:sy n="70" d="100"/>
        </p:scale>
        <p:origin x="939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6.xml"/><Relationship Id="rId39" Type="http://schemas.openxmlformats.org/officeDocument/2006/relationships/slide" Target="slides/slide19.xml"/><Relationship Id="rId21" Type="http://schemas.openxmlformats.org/officeDocument/2006/relationships/slide" Target="slides/slide1.xml"/><Relationship Id="rId34" Type="http://schemas.openxmlformats.org/officeDocument/2006/relationships/slide" Target="slides/slide14.xml"/><Relationship Id="rId42" Type="http://schemas.openxmlformats.org/officeDocument/2006/relationships/slide" Target="slides/slide22.xml"/><Relationship Id="rId47" Type="http://schemas.openxmlformats.org/officeDocument/2006/relationships/slide" Target="slides/slide27.xml"/><Relationship Id="rId50" Type="http://schemas.openxmlformats.org/officeDocument/2006/relationships/slide" Target="slides/slide30.xml"/><Relationship Id="rId55" Type="http://schemas.openxmlformats.org/officeDocument/2006/relationships/slide" Target="slides/slide35.xml"/><Relationship Id="rId63" Type="http://schemas.openxmlformats.org/officeDocument/2006/relationships/slide" Target="slides/slide43.xml"/><Relationship Id="rId68" Type="http://schemas.openxmlformats.org/officeDocument/2006/relationships/slide" Target="slides/slide48.xml"/><Relationship Id="rId76" Type="http://schemas.openxmlformats.org/officeDocument/2006/relationships/slide" Target="slides/slide5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9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4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40" Type="http://schemas.openxmlformats.org/officeDocument/2006/relationships/slide" Target="slides/slide20.xml"/><Relationship Id="rId45" Type="http://schemas.openxmlformats.org/officeDocument/2006/relationships/slide" Target="slides/slide25.xml"/><Relationship Id="rId53" Type="http://schemas.openxmlformats.org/officeDocument/2006/relationships/slide" Target="slides/slide33.xml"/><Relationship Id="rId58" Type="http://schemas.openxmlformats.org/officeDocument/2006/relationships/slide" Target="slides/slide38.xml"/><Relationship Id="rId66" Type="http://schemas.openxmlformats.org/officeDocument/2006/relationships/slide" Target="slides/slide46.xml"/><Relationship Id="rId74" Type="http://schemas.openxmlformats.org/officeDocument/2006/relationships/slide" Target="slides/slide54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1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1.xml"/><Relationship Id="rId44" Type="http://schemas.openxmlformats.org/officeDocument/2006/relationships/slide" Target="slides/slide24.xml"/><Relationship Id="rId52" Type="http://schemas.openxmlformats.org/officeDocument/2006/relationships/slide" Target="slides/slide32.xml"/><Relationship Id="rId60" Type="http://schemas.openxmlformats.org/officeDocument/2006/relationships/slide" Target="slides/slide40.xml"/><Relationship Id="rId65" Type="http://schemas.openxmlformats.org/officeDocument/2006/relationships/slide" Target="slides/slide45.xml"/><Relationship Id="rId73" Type="http://schemas.openxmlformats.org/officeDocument/2006/relationships/slide" Target="slides/slide53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43" Type="http://schemas.openxmlformats.org/officeDocument/2006/relationships/slide" Target="slides/slide23.xml"/><Relationship Id="rId48" Type="http://schemas.openxmlformats.org/officeDocument/2006/relationships/slide" Target="slides/slide28.xml"/><Relationship Id="rId56" Type="http://schemas.openxmlformats.org/officeDocument/2006/relationships/slide" Target="slides/slide36.xml"/><Relationship Id="rId64" Type="http://schemas.openxmlformats.org/officeDocument/2006/relationships/slide" Target="slides/slide44.xml"/><Relationship Id="rId69" Type="http://schemas.openxmlformats.org/officeDocument/2006/relationships/slide" Target="slides/slide49.xml"/><Relationship Id="rId77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1.xml"/><Relationship Id="rId72" Type="http://schemas.openxmlformats.org/officeDocument/2006/relationships/slide" Target="slides/slide52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5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46" Type="http://schemas.openxmlformats.org/officeDocument/2006/relationships/slide" Target="slides/slide26.xml"/><Relationship Id="rId59" Type="http://schemas.openxmlformats.org/officeDocument/2006/relationships/slide" Target="slides/slide39.xml"/><Relationship Id="rId67" Type="http://schemas.openxmlformats.org/officeDocument/2006/relationships/slide" Target="slides/slide47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1.xml"/><Relationship Id="rId54" Type="http://schemas.openxmlformats.org/officeDocument/2006/relationships/slide" Target="slides/slide34.xml"/><Relationship Id="rId62" Type="http://schemas.openxmlformats.org/officeDocument/2006/relationships/slide" Target="slides/slide42.xml"/><Relationship Id="rId70" Type="http://schemas.openxmlformats.org/officeDocument/2006/relationships/slide" Target="slides/slide50.xml"/><Relationship Id="rId75" Type="http://schemas.openxmlformats.org/officeDocument/2006/relationships/slide" Target="slides/slide5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36" Type="http://schemas.openxmlformats.org/officeDocument/2006/relationships/slide" Target="slides/slide16.xml"/><Relationship Id="rId49" Type="http://schemas.openxmlformats.org/officeDocument/2006/relationships/slide" Target="slides/slide29.xml"/><Relationship Id="rId57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65DF7-BA3B-4FDC-9A38-685357207BE0}" type="datetimeFigureOut">
              <a:rPr lang="en-US" smtClean="0"/>
              <a:t>9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0D1C3D-91E2-4F08-8C51-CB7AC6C2E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439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0D1C3D-91E2-4F08-8C51-CB7AC6C2E6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1627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orm surge and storm tide (surge</a:t>
            </a:r>
            <a:r>
              <a:rPr lang="en-US" baseline="0" dirty="0" smtClean="0"/>
              <a:t> and tide)</a:t>
            </a:r>
            <a:r>
              <a:rPr lang="en-US" dirty="0" smtClean="0"/>
              <a:t> return level curves</a:t>
            </a:r>
            <a:r>
              <a:rPr lang="en-US" baseline="0" dirty="0" smtClean="0"/>
              <a:t> for the Battery, NYC, for the 1981-2000 NCAR/NCEP climate conditions (5000 synthetic storms). Astronomical tide and nonlinear interaction between surge and tide are accounted for statistical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347F40-F6FB-9C47-85BD-88BC52BD2310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034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4237"/>
            <a:r>
              <a:rPr lang="en-US" dirty="0" smtClean="0"/>
              <a:t>Then we calculate the flood height</a:t>
            </a:r>
            <a:r>
              <a:rPr lang="en-US" baseline="0" dirty="0" smtClean="0"/>
              <a:t> (including surge, tide, and sea level rise) return level for the four climate models, </a:t>
            </a:r>
            <a:r>
              <a:rPr lang="en-US" b="1" baseline="0" dirty="0" smtClean="0"/>
              <a:t>assuming a sea level rise of 1 m for the future climate, for the Battery, NYC. These results show that the</a:t>
            </a:r>
            <a:r>
              <a:rPr lang="en-US" b="1" dirty="0" smtClean="0"/>
              <a:t> combined effects of storm climatology change and sea level rise will greatly shorten the flood return periods for NYC </a:t>
            </a:r>
            <a:r>
              <a:rPr lang="en-US" dirty="0" smtClean="0"/>
              <a:t>and, </a:t>
            </a:r>
            <a:r>
              <a:rPr lang="en-US" b="1" dirty="0" smtClean="0"/>
              <a:t>by the end of the century, the current 100-year surge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 less than every 30 years, with CNRM and GFDL prediction to be less than 10 years, and the 500-year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</a:t>
            </a:r>
            <a:r>
              <a:rPr lang="en-US" b="1" baseline="0" dirty="0" smtClean="0"/>
              <a:t> less than every 200 </a:t>
            </a:r>
            <a:r>
              <a:rPr lang="en-US" b="1" dirty="0" smtClean="0"/>
              <a:t>years, with the CNRM and GFDL</a:t>
            </a:r>
            <a:r>
              <a:rPr lang="en-US" b="1" baseline="0" dirty="0" smtClean="0"/>
              <a:t> </a:t>
            </a:r>
            <a:r>
              <a:rPr lang="en-US" b="1" dirty="0" smtClean="0"/>
              <a:t>prediction to be 20-30 years.</a:t>
            </a:r>
            <a:r>
              <a:rPr lang="en-US" b="1" baseline="0" dirty="0" smtClean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594956-6309-4243-A217-ECC73A5B4E6C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79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0D1C3D-91E2-4F08-8C51-CB7AC6C2E611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9569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D3EF8687-DAA5-40A8-AE4E-16EBD794C054}" type="slidenum">
              <a:rPr lang="en-US" sz="1200">
                <a:solidFill>
                  <a:prstClr val="black"/>
                </a:solidFill>
                <a:cs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53</a:t>
            </a:fld>
            <a:endParaRPr lang="en-US" sz="12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2759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F3B62D8-56B7-48E0-8636-11251B392395}" type="slidenum">
              <a:rPr lang="en-US" sz="1200">
                <a:solidFill>
                  <a:prstClr val="black"/>
                </a:solidFill>
              </a:rPr>
              <a:pPr algn="r"/>
              <a:t>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61040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CEA78-20DE-43D3-81D0-F7FD35B7935D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267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EBC7D-5E53-40A6-BC97-FDDD36EF9436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471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A05620CB-912D-431A-AB31-B4E543C68ED8}" type="slidenum">
              <a:rPr lang="en-US" sz="1200">
                <a:solidFill>
                  <a:prstClr val="black"/>
                </a:solidFill>
              </a:rPr>
              <a:pPr algn="r">
                <a:defRPr/>
              </a:pPr>
              <a:t>24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651258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6BA8BB-1C88-4506-9CC3-A349AE0CAA72}" type="slidenum">
              <a:rPr lang="en-US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87377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B81912-4841-46DA-A69A-E6B03BB04632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0099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3C9E16-4896-432B-B748-73A674FB1E29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9733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hangingPunct="0"/>
            <a:r>
              <a:rPr lang="en-US" b="1" dirty="0" smtClean="0"/>
              <a:t>Given the storm wind and pressure fields</a:t>
            </a:r>
            <a:r>
              <a:rPr lang="en-US" b="1" baseline="0" dirty="0" smtClean="0"/>
              <a:t> (which is estimated from the Holland parametric pressure model) we can simulate the surge</a:t>
            </a:r>
            <a:r>
              <a:rPr lang="en-US" baseline="0" dirty="0" smtClean="0"/>
              <a:t>. </a:t>
            </a:r>
            <a:r>
              <a:rPr lang="en-US" dirty="0" smtClean="0"/>
              <a:t>Surge simulations with high resolution are computationally intensive, so to make it possible to simulate accurate surges for our large synthetic storm sets, we apply the two hydrodynamic models </a:t>
            </a:r>
            <a:r>
              <a:rPr lang="en-US" b="1" i="0" dirty="0" smtClean="0"/>
              <a:t>with</a:t>
            </a:r>
            <a:r>
              <a:rPr lang="en-US" dirty="0" smtClean="0"/>
              <a:t> girds of</a:t>
            </a:r>
            <a:r>
              <a:rPr lang="en-US" baseline="0" dirty="0" smtClean="0"/>
              <a:t> </a:t>
            </a:r>
            <a:r>
              <a:rPr lang="en-US" dirty="0" smtClean="0"/>
              <a:t>various resolutions in such a way that the main computational effort is concentrated on the storms that determine the risk. First, we </a:t>
            </a:r>
            <a:r>
              <a:rPr lang="en-US" b="1" dirty="0" smtClean="0"/>
              <a:t>apply</a:t>
            </a:r>
            <a:r>
              <a:rPr lang="en-US" dirty="0" smtClean="0"/>
              <a:t> the SLOSH model, </a:t>
            </a:r>
            <a:r>
              <a:rPr lang="en-US" b="1" dirty="0" smtClean="0"/>
              <a:t>using</a:t>
            </a:r>
            <a:r>
              <a:rPr lang="en-US" dirty="0" smtClean="0"/>
              <a:t> a mesh with resolution of about 1 km around NYC</a:t>
            </a:r>
            <a:r>
              <a:rPr lang="en-US" baseline="0" dirty="0" smtClean="0"/>
              <a:t> to simulate the surges for all storms and </a:t>
            </a:r>
            <a:r>
              <a:rPr lang="en-US" dirty="0" smtClean="0"/>
              <a:t>select the storms that have return periods, in terms of the surge height at the Battery, greater than 10 years.</a:t>
            </a:r>
            <a:r>
              <a:rPr lang="en-US" baseline="0" dirty="0" smtClean="0"/>
              <a:t> </a:t>
            </a:r>
            <a:r>
              <a:rPr lang="en-US" dirty="0" smtClean="0"/>
              <a:t>Second, we apply the ADCIRC simulation, using a grid mesh with resolution of ~100 m around NYC, to each of the selected storms. Then, we apply another ADCIRC mesh with resolution as high as ~10 m around NYC, for a set of the most extreme events, to check if the resolution of our ADCIRC grid is sufficient and if needed to make statistical correction to the resul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511654-4369-45EB-86A2-08ADE9C5ADC8}" type="slidenum">
              <a:rPr lang="en-US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943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004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61774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47055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270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28004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13257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46110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18264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31067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49524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39036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656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13765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38625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53081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94208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22150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96160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25648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66177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01498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31973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6745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23169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35706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25555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23213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23129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68320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8138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93779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2677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97820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5357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2656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49845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60498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43056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62992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12425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08623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73651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45245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06576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6104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947469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00860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66147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05082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6018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18775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07462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50409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76074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62009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6987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14318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48443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78496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73670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53301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125228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656358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94457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70308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89685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5678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91140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20088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48297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625865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66239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02517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72021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245838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165008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4516416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65059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97701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492806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286543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1849015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6979515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60739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3597463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265591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9136354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0438437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06137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77571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9556872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687440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0202352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3093079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9587055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269536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85019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22541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493043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3953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911342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0635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29508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9881154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3180678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30374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575750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633726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511352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902466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820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1005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026506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1151599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8348592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304918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6343336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304560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8291328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3984322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5704825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6693079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35428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102087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58588582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0EE00D-AF74-4DE5-8A90-E41DF9C286D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6944092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79D338-22FF-4FDA-8126-72CB80507B1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451043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53432D-7CE9-459A-8769-970CDD2BDBF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033358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739128-15AB-47C4-BE7E-088BB34FF6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6942438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C5B6EA-DB43-491A-8FD2-6AC73C2853B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0993789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E819EF-2E68-43D6-A3CF-D1DB9486C7F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9437143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48D41F-C82A-4C88-AF97-03F167DB08E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0546284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AE019E-1BEE-47F8-86E1-AEEB4566332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9209358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48A880-D1CA-44D4-8E4F-84FF75CDCD0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2311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49315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B33863-092D-452E-8948-2A456B32262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9826890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B6C5C5-C8EF-426E-805C-04F6D8B6F09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3069404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3858544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0347485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1494623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1558309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2259953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13495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5281704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40906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002710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6726810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9487779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6709199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0E8A08-ABF8-4EE6-BBF5-13A29E2C07D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0368109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AD45EF-41AF-4B89-A1F2-858EEB91C2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5227843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7B464-C855-4106-B044-83714F5B001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8420243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EDC1C-705E-478A-B28C-655FAB10D80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0574103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3C21E-0398-4E89-B501-01219F3D0F1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8762972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0C56D-7FC8-4991-9BFA-594AE38A56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7905512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031C-4021-4A6A-903A-C098C7631CE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67391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010601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0CB717-13BA-4076-8F43-E9075CF70C4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271258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9755AE-D557-4658-86CF-6F4540E455E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037019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C0BD1C-930A-4B04-BEFC-B4D0437C57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6242202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6641F-BE9A-4809-B8FE-D4FB7487A1D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428406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D97CE4-62F4-4FC4-B0D2-F260BD3EACC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6549913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A6256A-85DF-4B4B-B2EC-23F697BF299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03323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2224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8995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0609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4748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698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523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1038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8541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1660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597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6784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4649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7001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7360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1140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12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6297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54739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644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2834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8290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39652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22724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2304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1763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2890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498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1898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7730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2723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89984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1103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30298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99712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89754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06146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83387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938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96844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4550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69730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97445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13873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37915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890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00277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39590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774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256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32391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7442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62640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22947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66770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19983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8062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428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90187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27531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519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08504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0151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12977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31480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34414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09522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10182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61881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77652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84736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841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01605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4003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1039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92053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5135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61198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6658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7257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951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76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slideLayout" Target="../slideLayouts/slideLayout127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5.xml"/><Relationship Id="rId13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0.xml"/><Relationship Id="rId7" Type="http://schemas.openxmlformats.org/officeDocument/2006/relationships/slideLayout" Target="../slideLayouts/slideLayout134.xml"/><Relationship Id="rId12" Type="http://schemas.openxmlformats.org/officeDocument/2006/relationships/slideLayout" Target="../slideLayouts/slideLayout139.xml"/><Relationship Id="rId2" Type="http://schemas.openxmlformats.org/officeDocument/2006/relationships/slideLayout" Target="../slideLayouts/slideLayout129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2.xml"/><Relationship Id="rId10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slideLayout" Target="../slideLayouts/slideLayout152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0.xml"/><Relationship Id="rId13" Type="http://schemas.openxmlformats.org/officeDocument/2006/relationships/slideLayout" Target="../slideLayouts/slideLayout165.xml"/><Relationship Id="rId3" Type="http://schemas.openxmlformats.org/officeDocument/2006/relationships/slideLayout" Target="../slideLayouts/slideLayout155.xml"/><Relationship Id="rId7" Type="http://schemas.openxmlformats.org/officeDocument/2006/relationships/slideLayout" Target="../slideLayouts/slideLayout159.xml"/><Relationship Id="rId12" Type="http://schemas.openxmlformats.org/officeDocument/2006/relationships/slideLayout" Target="../slideLayouts/slideLayout164.xml"/><Relationship Id="rId2" Type="http://schemas.openxmlformats.org/officeDocument/2006/relationships/slideLayout" Target="../slideLayouts/slideLayout154.xml"/><Relationship Id="rId1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8.xml"/><Relationship Id="rId11" Type="http://schemas.openxmlformats.org/officeDocument/2006/relationships/slideLayout" Target="../slideLayouts/slideLayout163.xml"/><Relationship Id="rId5" Type="http://schemas.openxmlformats.org/officeDocument/2006/relationships/slideLayout" Target="../slideLayouts/slideLayout157.xml"/><Relationship Id="rId10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56.xml"/><Relationship Id="rId9" Type="http://schemas.openxmlformats.org/officeDocument/2006/relationships/slideLayout" Target="../slideLayouts/slideLayout161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slideLayout" Target="../slideLayouts/slideLayout210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8.xml"/><Relationship Id="rId3" Type="http://schemas.openxmlformats.org/officeDocument/2006/relationships/slideLayout" Target="../slideLayouts/slideLayout213.xml"/><Relationship Id="rId7" Type="http://schemas.openxmlformats.org/officeDocument/2006/relationships/slideLayout" Target="../slideLayouts/slideLayout217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12.xml"/><Relationship Id="rId1" Type="http://schemas.openxmlformats.org/officeDocument/2006/relationships/slideLayout" Target="../slideLayouts/slideLayout211.xml"/><Relationship Id="rId6" Type="http://schemas.openxmlformats.org/officeDocument/2006/relationships/slideLayout" Target="../slideLayouts/slideLayout216.xml"/><Relationship Id="rId11" Type="http://schemas.openxmlformats.org/officeDocument/2006/relationships/slideLayout" Target="../slideLayouts/slideLayout221.xml"/><Relationship Id="rId5" Type="http://schemas.openxmlformats.org/officeDocument/2006/relationships/slideLayout" Target="../slideLayouts/slideLayout215.xml"/><Relationship Id="rId10" Type="http://schemas.openxmlformats.org/officeDocument/2006/relationships/slideLayout" Target="../slideLayouts/slideLayout220.xml"/><Relationship Id="rId4" Type="http://schemas.openxmlformats.org/officeDocument/2006/relationships/slideLayout" Target="../slideLayouts/slideLayout214.xml"/><Relationship Id="rId9" Type="http://schemas.openxmlformats.org/officeDocument/2006/relationships/slideLayout" Target="../slideLayouts/slideLayout219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9.xml"/><Relationship Id="rId3" Type="http://schemas.openxmlformats.org/officeDocument/2006/relationships/slideLayout" Target="../slideLayouts/slideLayout224.xml"/><Relationship Id="rId7" Type="http://schemas.openxmlformats.org/officeDocument/2006/relationships/slideLayout" Target="../slideLayouts/slideLayout228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23.xml"/><Relationship Id="rId1" Type="http://schemas.openxmlformats.org/officeDocument/2006/relationships/slideLayout" Target="../slideLayouts/slideLayout222.xml"/><Relationship Id="rId6" Type="http://schemas.openxmlformats.org/officeDocument/2006/relationships/slideLayout" Target="../slideLayouts/slideLayout227.xml"/><Relationship Id="rId11" Type="http://schemas.openxmlformats.org/officeDocument/2006/relationships/slideLayout" Target="../slideLayouts/slideLayout232.xml"/><Relationship Id="rId5" Type="http://schemas.openxmlformats.org/officeDocument/2006/relationships/slideLayout" Target="../slideLayouts/slideLayout226.xml"/><Relationship Id="rId10" Type="http://schemas.openxmlformats.org/officeDocument/2006/relationships/slideLayout" Target="../slideLayouts/slideLayout231.xml"/><Relationship Id="rId4" Type="http://schemas.openxmlformats.org/officeDocument/2006/relationships/slideLayout" Target="../slideLayouts/slideLayout225.xml"/><Relationship Id="rId9" Type="http://schemas.openxmlformats.org/officeDocument/2006/relationships/slideLayout" Target="../slideLayouts/slideLayout2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0.xml"/><Relationship Id="rId13" Type="http://schemas.openxmlformats.org/officeDocument/2006/relationships/slideLayout" Target="../slideLayouts/slideLayout245.xml"/><Relationship Id="rId3" Type="http://schemas.openxmlformats.org/officeDocument/2006/relationships/slideLayout" Target="../slideLayouts/slideLayout235.xml"/><Relationship Id="rId7" Type="http://schemas.openxmlformats.org/officeDocument/2006/relationships/slideLayout" Target="../slideLayouts/slideLayout239.xml"/><Relationship Id="rId12" Type="http://schemas.openxmlformats.org/officeDocument/2006/relationships/slideLayout" Target="../slideLayouts/slideLayout244.xml"/><Relationship Id="rId2" Type="http://schemas.openxmlformats.org/officeDocument/2006/relationships/slideLayout" Target="../slideLayouts/slideLayout234.xml"/><Relationship Id="rId1" Type="http://schemas.openxmlformats.org/officeDocument/2006/relationships/slideLayout" Target="../slideLayouts/slideLayout233.xml"/><Relationship Id="rId6" Type="http://schemas.openxmlformats.org/officeDocument/2006/relationships/slideLayout" Target="../slideLayouts/slideLayout238.xml"/><Relationship Id="rId11" Type="http://schemas.openxmlformats.org/officeDocument/2006/relationships/slideLayout" Target="../slideLayouts/slideLayout243.xml"/><Relationship Id="rId5" Type="http://schemas.openxmlformats.org/officeDocument/2006/relationships/slideLayout" Target="../slideLayouts/slideLayout237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242.xml"/><Relationship Id="rId4" Type="http://schemas.openxmlformats.org/officeDocument/2006/relationships/slideLayout" Target="../slideLayouts/slideLayout236.xml"/><Relationship Id="rId9" Type="http://schemas.openxmlformats.org/officeDocument/2006/relationships/slideLayout" Target="../slideLayouts/slideLayout241.xml"/><Relationship Id="rId14" Type="http://schemas.openxmlformats.org/officeDocument/2006/relationships/theme" Target="../theme/theme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70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021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5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5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77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564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868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  <p:sldLayoutId id="2147483935" r:id="rId12"/>
    <p:sldLayoutId id="214748393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7415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  <p:sldLayoutId id="2147483940" r:id="rId3"/>
    <p:sldLayoutId id="2147483941" r:id="rId4"/>
    <p:sldLayoutId id="2147483942" r:id="rId5"/>
    <p:sldLayoutId id="2147483943" r:id="rId6"/>
    <p:sldLayoutId id="2147483944" r:id="rId7"/>
    <p:sldLayoutId id="2147483945" r:id="rId8"/>
    <p:sldLayoutId id="2147483946" r:id="rId9"/>
    <p:sldLayoutId id="2147483947" r:id="rId10"/>
    <p:sldLayoutId id="214748394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412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4327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692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89" r:id="rId2"/>
    <p:sldLayoutId id="2147483990" r:id="rId3"/>
    <p:sldLayoutId id="2147483991" r:id="rId4"/>
    <p:sldLayoutId id="2147483992" r:id="rId5"/>
    <p:sldLayoutId id="2147483993" r:id="rId6"/>
    <p:sldLayoutId id="2147483994" r:id="rId7"/>
    <p:sldLayoutId id="2147483995" r:id="rId8"/>
    <p:sldLayoutId id="2147483996" r:id="rId9"/>
    <p:sldLayoutId id="2147483997" r:id="rId10"/>
    <p:sldLayoutId id="2147483998" r:id="rId11"/>
    <p:sldLayoutId id="214748399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D804B-2CD5-4547-8FD0-F6FCEC6CFCD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381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  <p:sldLayoutId id="2147484004" r:id="rId4"/>
    <p:sldLayoutId id="2147484005" r:id="rId5"/>
    <p:sldLayoutId id="2147484006" r:id="rId6"/>
    <p:sldLayoutId id="2147484007" r:id="rId7"/>
    <p:sldLayoutId id="2147484008" r:id="rId8"/>
    <p:sldLayoutId id="2147484009" r:id="rId9"/>
    <p:sldLayoutId id="2147484010" r:id="rId10"/>
    <p:sldLayoutId id="214748401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7497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12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5CB381-7132-451F-9A65-9D78098CFB4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9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8903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26" r:id="rId2"/>
    <p:sldLayoutId id="2147484027" r:id="rId3"/>
    <p:sldLayoutId id="2147484028" r:id="rId4"/>
    <p:sldLayoutId id="2147484029" r:id="rId5"/>
    <p:sldLayoutId id="2147484030" r:id="rId6"/>
    <p:sldLayoutId id="2147484031" r:id="rId7"/>
    <p:sldLayoutId id="2147484032" r:id="rId8"/>
    <p:sldLayoutId id="2147484033" r:id="rId9"/>
    <p:sldLayoutId id="2147484034" r:id="rId10"/>
    <p:sldLayoutId id="2147484035" r:id="rId11"/>
    <p:sldLayoutId id="2147484036" r:id="rId12"/>
    <p:sldLayoutId id="2147484037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00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25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18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88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6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983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31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166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  <p:sldLayoutId id="214748385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://www.icatdamageestimator.com/" TargetMode="External"/><Relationship Id="rId1" Type="http://schemas.openxmlformats.org/officeDocument/2006/relationships/slideLayout" Target="../slideLayouts/slideLayout17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3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0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2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ind.mit.edu/~emanuel/storm.html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4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.png"/><Relationship Id="rId4" Type="http://schemas.openxmlformats.org/officeDocument/2006/relationships/image" Target="../media/image6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8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8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mag.org/content/344/6183/473.summary?sid=85bb0968-ffdd-45be-94e7-a57c2bf60676" TargetMode="External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3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3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4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://www.emdat.be/" TargetMode="External"/><Relationship Id="rId1" Type="http://schemas.openxmlformats.org/officeDocument/2006/relationships/slideLayout" Target="../slideLayouts/slideLayout17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easuringworth.com/datasets/usgdp/" TargetMode="External"/><Relationship Id="rId2" Type="http://schemas.openxmlformats.org/officeDocument/2006/relationships/hyperlink" Target="http://www.icatdamageestimator.com/" TargetMode="External"/><Relationship Id="rId1" Type="http://schemas.openxmlformats.org/officeDocument/2006/relationships/slideLayout" Target="../slideLayouts/slideLayout17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9980" y="1228506"/>
            <a:ext cx="6912096" cy="2051111"/>
          </a:xfrm>
        </p:spPr>
        <p:txBody>
          <a:bodyPr/>
          <a:lstStyle/>
          <a:p>
            <a:r>
              <a:rPr lang="en-US" b="1" dirty="0">
                <a:solidFill>
                  <a:srgbClr val="FFFF00"/>
                </a:solidFill>
              </a:rPr>
              <a:t>Using physics to assess evolving hurricane risk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94139" y="4048768"/>
            <a:ext cx="6858000" cy="1655762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 smtClean="0">
                <a:solidFill>
                  <a:srgbClr val="BEF030"/>
                </a:solidFill>
              </a:rPr>
              <a:t>Kerry Emanuel</a:t>
            </a:r>
          </a:p>
          <a:p>
            <a:pPr algn="l"/>
            <a:r>
              <a:rPr lang="en-US" sz="2400" b="1" dirty="0" smtClean="0">
                <a:solidFill>
                  <a:srgbClr val="BEF030"/>
                </a:solidFill>
              </a:rPr>
              <a:t>Lorenz Center</a:t>
            </a:r>
          </a:p>
          <a:p>
            <a:pPr algn="l"/>
            <a:r>
              <a:rPr lang="en-US" sz="2400" b="1" dirty="0" smtClean="0">
                <a:solidFill>
                  <a:srgbClr val="BEF030"/>
                </a:solidFill>
              </a:rPr>
              <a:t>Massachusetts Institute of Technology</a:t>
            </a:r>
            <a:endParaRPr lang="en-US" sz="2400" b="1" dirty="0">
              <a:solidFill>
                <a:srgbClr val="BEF03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03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22585" y="6252307"/>
            <a:ext cx="7041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 ICAT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Estimator,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http://www.icatdamageestimator.com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/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e also </a:t>
            </a:r>
            <a:r>
              <a:rPr lang="en-US" sz="16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lotzbach</a:t>
            </a: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Bull. Amer. Meteor. Soc., </a:t>
            </a:r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98" y="608462"/>
            <a:ext cx="7072656" cy="547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29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mitations of a strictly statistical approach to hurricane risk assessment</a:t>
            </a:r>
            <a:endParaRPr lang="en-US" sz="30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33399" y="1828800"/>
            <a:ext cx="8391769" cy="38100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&gt;50% of all normalized </a:t>
            </a:r>
            <a:r>
              <a:rPr lang="en-US" sz="2600" dirty="0" smtClean="0">
                <a:solidFill>
                  <a:srgbClr val="0F2AB1"/>
                </a:solidFill>
              </a:rPr>
              <a:t>U.S. hurricane damage, 1900-2017, caused </a:t>
            </a:r>
            <a:r>
              <a:rPr lang="en-US" sz="2600" dirty="0">
                <a:solidFill>
                  <a:srgbClr val="0F2AB1"/>
                </a:solidFill>
              </a:rPr>
              <a:t>by </a:t>
            </a:r>
            <a:r>
              <a:rPr lang="en-US" sz="2600" b="1" dirty="0">
                <a:solidFill>
                  <a:srgbClr val="0F2AB1"/>
                </a:solidFill>
              </a:rPr>
              <a:t>top </a:t>
            </a:r>
            <a:r>
              <a:rPr lang="en-US" sz="2600" b="1" dirty="0" smtClean="0">
                <a:solidFill>
                  <a:srgbClr val="0F2AB1"/>
                </a:solidFill>
              </a:rPr>
              <a:t>10 </a:t>
            </a:r>
            <a:r>
              <a:rPr lang="en-US" sz="2600" b="1" dirty="0">
                <a:solidFill>
                  <a:srgbClr val="0F2AB1"/>
                </a:solidFill>
              </a:rPr>
              <a:t>events</a:t>
            </a:r>
            <a:r>
              <a:rPr lang="en-US" sz="2600" dirty="0">
                <a:solidFill>
                  <a:srgbClr val="0F2AB1"/>
                </a:solidFill>
              </a:rPr>
              <a:t>, all </a:t>
            </a:r>
            <a:r>
              <a:rPr lang="en-US" sz="2600" dirty="0" smtClean="0">
                <a:solidFill>
                  <a:srgbClr val="0F2AB1"/>
                </a:solidFill>
              </a:rPr>
              <a:t>but one (Sandy) were category </a:t>
            </a:r>
            <a:r>
              <a:rPr lang="en-US" sz="2600" dirty="0">
                <a:solidFill>
                  <a:srgbClr val="0F2AB1"/>
                </a:solidFill>
              </a:rPr>
              <a:t>3, 4 and </a:t>
            </a:r>
            <a:r>
              <a:rPr lang="en-US" sz="2600" dirty="0" smtClean="0">
                <a:solidFill>
                  <a:srgbClr val="0F2AB1"/>
                </a:solidFill>
              </a:rPr>
              <a:t>5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 smtClean="0">
                <a:solidFill>
                  <a:srgbClr val="0F2AB1"/>
                </a:solidFill>
              </a:rPr>
              <a:t>&gt;75% of all damage caused by </a:t>
            </a:r>
            <a:r>
              <a:rPr lang="en-US" sz="2600" b="1" dirty="0" smtClean="0">
                <a:solidFill>
                  <a:srgbClr val="0F2AB1"/>
                </a:solidFill>
              </a:rPr>
              <a:t>top 30 events</a:t>
            </a:r>
            <a:endParaRPr lang="en-US" sz="2600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&gt;78% </a:t>
            </a:r>
            <a:r>
              <a:rPr lang="en-US" sz="2600" dirty="0">
                <a:solidFill>
                  <a:srgbClr val="0F2AB1"/>
                </a:solidFill>
              </a:rPr>
              <a:t>of all damage caused by storms of category 3 and greater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b="1" i="1" dirty="0" smtClean="0">
                <a:solidFill>
                  <a:srgbClr val="0F2AB1"/>
                </a:solidFill>
              </a:rPr>
              <a:t>       Landfalling </a:t>
            </a:r>
            <a:r>
              <a:rPr lang="en-US" sz="2600" b="1" i="1" dirty="0">
                <a:solidFill>
                  <a:srgbClr val="0F2AB1"/>
                </a:solidFill>
              </a:rPr>
              <a:t>storm statistics are </a:t>
            </a:r>
            <a:r>
              <a:rPr lang="en-US" sz="2600" b="1" i="1" dirty="0" smtClean="0">
                <a:solidFill>
                  <a:srgbClr val="0F2AB1"/>
                </a:solidFill>
              </a:rPr>
              <a:t>inadequate </a:t>
            </a:r>
            <a:r>
              <a:rPr lang="en-US" sz="2600" b="1" i="1" dirty="0">
                <a:solidFill>
                  <a:srgbClr val="0F2AB1"/>
                </a:solidFill>
              </a:rPr>
              <a:t>for assessing hurricane ris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4495800"/>
          <a:ext cx="45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450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01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1000" contrast="-7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3462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359" y="192195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Is Hurricane Risk Changing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18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11" y="1177818"/>
            <a:ext cx="8068072" cy="400203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6690"/>
          </a:xfrm>
        </p:spPr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</a:rPr>
              <a:t>Historical Records:</a:t>
            </a:r>
            <a:br>
              <a:rPr lang="en-US" sz="2800" dirty="0" smtClean="0">
                <a:solidFill>
                  <a:srgbClr val="0000FF"/>
                </a:solidFill>
              </a:rPr>
            </a:br>
            <a:r>
              <a:rPr lang="en-US" sz="2800" dirty="0" smtClean="0">
                <a:solidFill>
                  <a:srgbClr val="0000FF"/>
                </a:solidFill>
              </a:rPr>
              <a:t>Prior to 1970, Many Storms Were Missed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17917" y="5344366"/>
            <a:ext cx="72775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jor hurricanes in the North Atlantic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851-2016, smoothed using a 10-year running average. Shown in blue are storms that either passed through the chain of Lesser Antilles or made landfall in the continental U.S.; all other major hurricanes are shown in red. The dashed lines show the best fit trend lines for each data set. </a:t>
            </a:r>
          </a:p>
        </p:txBody>
      </p:sp>
    </p:spTree>
    <p:extLst>
      <p:ext uri="{BB962C8B-B14F-4D97-AF65-F5344CB8AC3E}">
        <p14:creationId xmlns:p14="http://schemas.microsoft.com/office/powerpoint/2010/main" val="368995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795" y="1121658"/>
            <a:ext cx="7722014" cy="56288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9826" y="290661"/>
            <a:ext cx="8384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ends in Global TC Frequency Over Threshold Intensities, from Historical TC Data, 1980-2016. Trends Shown Only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n p &lt; 0.05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155" y="1689046"/>
            <a:ext cx="6821129" cy="36835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757652" y="1482213"/>
            <a:ext cx="958645" cy="634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24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375" y="86727"/>
            <a:ext cx="5776968" cy="61007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20663" y="2950617"/>
            <a:ext cx="29157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Time series of the latitudes at which tropical cyclones reach maximum intensity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From </a:t>
            </a:r>
            <a:r>
              <a:rPr kumimoji="0" lang="en-US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Kossin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et al. (2014)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23280" y="365760"/>
            <a:ext cx="3098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rricanes are reaching peak intensity at higher latitud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2419" y="6310480"/>
            <a:ext cx="4065741" cy="442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77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528"/>
          <a:stretch/>
        </p:blipFill>
        <p:spPr>
          <a:xfrm>
            <a:off x="1569153" y="786431"/>
            <a:ext cx="5769805" cy="52583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9049" y="6099423"/>
            <a:ext cx="4922389" cy="48416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35780" y="1005142"/>
            <a:ext cx="335048" cy="3420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002" y="153563"/>
            <a:ext cx="7584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pical Cyclones are Slowing Dow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ossi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Nature, 2018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074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3324" y="319177"/>
            <a:ext cx="7931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ends in Thermodynamic Potential for Hurricanes, 1980-201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NCAR/NCEP Reanalysi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32740" y="1445356"/>
            <a:ext cx="1724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s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-1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decade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-1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4" t="19381" r="7327" b="20710"/>
          <a:stretch/>
        </p:blipFill>
        <p:spPr>
          <a:xfrm>
            <a:off x="263324" y="1794039"/>
            <a:ext cx="8537702" cy="4343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5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320" y="200854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Using Physics to Estimate Hurricane Risk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39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0408" y="1676343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Not Use Global Climate Models to Simulate Hurricanes?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602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gram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0292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SzPct val="70000"/>
              <a:buNone/>
              <a:defRPr/>
            </a:pPr>
            <a:endParaRPr lang="en-US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mitations of the actuarial approach</a:t>
            </a: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endParaRPr lang="en-US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 physics-based approach</a:t>
            </a: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endParaRPr lang="en-US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r>
              <a:rPr lang="en-US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pplications</a:t>
            </a:r>
            <a:endParaRPr lang="en-US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42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 Emaanuel\Graphics\Transparent Figures\Intensity_histo_models.png"/>
          <p:cNvPicPr>
            <a:picLocks noChangeAspect="1" noChangeArrowheads="1"/>
          </p:cNvPicPr>
          <p:nvPr/>
        </p:nvPicPr>
        <p:blipFill rotWithShape="1">
          <a:blip r:embed="rId2" cstate="print"/>
          <a:srcRect l="9368" t="35641" r="10172" b="35511"/>
          <a:stretch/>
        </p:blipFill>
        <p:spPr bwMode="auto">
          <a:xfrm>
            <a:off x="-183245" y="2054389"/>
            <a:ext cx="5747011" cy="29016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82846" y="2734025"/>
            <a:ext cx="350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2060"/>
                </a:solidFill>
              </a:rPr>
              <a:t>Histograms of Tropical Cyclone Intensity as Simulated by a Global Model with 50 km grid point spacing. (Courtesy Isaac Held, GFDL)</a:t>
            </a:r>
            <a:endParaRPr lang="en-US" sz="2000" dirty="0">
              <a:solidFill>
                <a:srgbClr val="00206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0" y="2552700"/>
            <a:ext cx="0" cy="18942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02971" y="1980564"/>
            <a:ext cx="237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ategory 2-3 boundar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99309" y="433030"/>
            <a:ext cx="62523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</a:rPr>
              <a:t>Global models do not simulate the storms that cause destruction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41192" y="3120553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Observed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3488671" y="3604185"/>
            <a:ext cx="4572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18760" y="281306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del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47901" y="3150632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3048000" y="2345749"/>
            <a:ext cx="1312871" cy="766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84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to deal with this?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943099"/>
            <a:ext cx="8153400" cy="4582747"/>
          </a:xfrm>
        </p:spPr>
        <p:txBody>
          <a:bodyPr>
            <a:noAutofit/>
          </a:bodyPr>
          <a:lstStyle/>
          <a:p>
            <a:pPr>
              <a:buSzPct val="60000"/>
              <a:buBlip>
                <a:blip r:embed="rId3"/>
              </a:buBlip>
            </a:pPr>
            <a:r>
              <a:rPr lang="en-US" sz="3600" b="1" dirty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bed high-resolution, fast coupled ocean-atmosphere hurricane model in global climate model or climate reanalysis data</a:t>
            </a:r>
          </a:p>
          <a:p>
            <a:pPr>
              <a:buSzPct val="60000"/>
              <a:buBlip>
                <a:blip r:embed="rId3"/>
              </a:buBlip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pled Hurricane Intensity prediction Model (CHIPS) has been used for 16 years to forecast real hurricanes in near-real time</a:t>
            </a:r>
            <a:endParaRPr lang="en-US" sz="36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2149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227" y="1070636"/>
            <a:ext cx="6691435" cy="56104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3046" y="320431"/>
            <a:ext cx="7705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al-time forecasts at </a:t>
            </a:r>
            <a:r>
              <a:rPr lang="en-US" dirty="0">
                <a:hlinkClick r:id="rId3"/>
              </a:rPr>
              <a:t>http://wind.mit.edu/~</a:t>
            </a:r>
            <a:r>
              <a:rPr lang="en-US" dirty="0" smtClean="0">
                <a:hlinkClick r:id="rId3"/>
              </a:rPr>
              <a:t>emanuel/storm.html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937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382000" cy="2362200"/>
          </a:xfrm>
        </p:spPr>
        <p:txBody>
          <a:bodyPr>
            <a:normAutofit/>
          </a:bodyPr>
          <a:lstStyle/>
          <a:p>
            <a:r>
              <a:rPr lang="en-US" sz="38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Can We Use This Model to Help Assess Hurricane Risk in Current and Future Climates?</a:t>
            </a:r>
            <a:endParaRPr lang="en-US" sz="3800" b="1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45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sk Assessment Approach: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9100" y="1181100"/>
            <a:ext cx="8382000" cy="50292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1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Seed each ocean basin with a very large number of weak, randomly located cyclones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2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Cyclones are assumed to move with the large scale atmospheric flow in which they are embedded, plus a correction for the earth’s rotation and </a:t>
            </a:r>
            <a:r>
              <a:rPr lang="en-US" sz="2600" dirty="0" err="1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phericity</a:t>
            </a: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3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Run the CHIPS model for each cyclone, and note how many achieve at least tropical storm strength</a:t>
            </a:r>
            <a:endParaRPr lang="en-US" sz="24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4: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 Using the small fraction of surviving events, determine storm statistics. Can easily generate 100,000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324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etails:  Emanuel et al., </a:t>
            </a:r>
            <a:r>
              <a:rPr lang="en-US" sz="24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ull. Amer. Meteor. Soc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2008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57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" b="379"/>
          <a:stretch/>
        </p:blipFill>
        <p:spPr>
          <a:xfrm>
            <a:off x="400050" y="819151"/>
            <a:ext cx="8391525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52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" b="1281"/>
          <a:stretch/>
        </p:blipFill>
        <p:spPr>
          <a:xfrm>
            <a:off x="289189" y="883699"/>
            <a:ext cx="8527007" cy="5025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42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13" y="0"/>
            <a:ext cx="8806132" cy="68579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op 200 out of 5180 TCs Affecting Shanghai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31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375" y="0"/>
            <a:ext cx="8806133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op 200 out of 5180 TCs Affecting Shanghai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61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04800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Comparison of Random Seeding Genesis Locations with Observations</a:t>
            </a:r>
            <a:endParaRPr lang="en-US" sz="28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pic>
        <p:nvPicPr>
          <p:cNvPr id="372737" name="Picture 1" descr="C:\Users\Kerry\Documents\Riskproject\Figures\genatl.png"/>
          <p:cNvPicPr>
            <a:picLocks noChangeAspect="1" noChangeArrowheads="1"/>
          </p:cNvPicPr>
          <p:nvPr/>
        </p:nvPicPr>
        <p:blipFill>
          <a:blip r:embed="rId2" cstate="print"/>
          <a:srcRect l="8631" r="12083"/>
          <a:stretch>
            <a:fillRect/>
          </a:stretch>
        </p:blipFill>
        <p:spPr bwMode="auto">
          <a:xfrm>
            <a:off x="304800" y="1524000"/>
            <a:ext cx="4200215" cy="3975100"/>
          </a:xfrm>
          <a:prstGeom prst="rect">
            <a:avLst/>
          </a:prstGeom>
          <a:noFill/>
        </p:spPr>
      </p:pic>
      <p:pic>
        <p:nvPicPr>
          <p:cNvPr id="372738" name="Picture 2" descr="C:\Users\Kerry\Documents\Riskproject\Figures\genbestal.png"/>
          <p:cNvPicPr>
            <a:picLocks noChangeAspect="1" noChangeArrowheads="1"/>
          </p:cNvPicPr>
          <p:nvPr/>
        </p:nvPicPr>
        <p:blipFill>
          <a:blip r:embed="rId3" cstate="print"/>
          <a:srcRect l="8631" r="12083"/>
          <a:stretch>
            <a:fillRect/>
          </a:stretch>
        </p:blipFill>
        <p:spPr bwMode="auto">
          <a:xfrm>
            <a:off x="4572000" y="1524000"/>
            <a:ext cx="4200196" cy="3975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2112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Hurricane Haz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bout 10,000 deaths per year since 1971</a:t>
            </a:r>
          </a:p>
          <a:p>
            <a:endParaRPr lang="en-US" dirty="0"/>
          </a:p>
          <a:p>
            <a:r>
              <a:rPr lang="en-US" dirty="0" smtClean="0"/>
              <a:t>$700 Billion 2015 U.S. Dollars in Damages 	Annually since 1971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16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81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umulative Distribution of Storm Lifetime Peak Wind Speed, with Sample of </a:t>
            </a:r>
            <a:r>
              <a:rPr lang="en-US" sz="2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755</a:t>
            </a:r>
            <a:r>
              <a:rPr lang="en-US" sz="26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ynthetic Tracks</a:t>
            </a:r>
          </a:p>
        </p:txBody>
      </p:sp>
      <p:pic>
        <p:nvPicPr>
          <p:cNvPr id="43011" name="Picture 3" descr="C:\Users\Kerry Emaanuel\Riskproject\atlanticrand4histo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838200"/>
            <a:ext cx="7571871" cy="5676651"/>
          </a:xfrm>
          <a:prstGeom prst="rect">
            <a:avLst/>
          </a:prstGeom>
          <a:noFill/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934200" y="62166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90% </a:t>
            </a:r>
            <a:r>
              <a:rPr lang="en-US" b="1" dirty="0">
                <a:solidFill>
                  <a:prstClr val="black"/>
                </a:solidFill>
                <a:cs typeface="Arial" charset="0"/>
              </a:rPr>
              <a:t>confidence bounds</a:t>
            </a:r>
          </a:p>
        </p:txBody>
      </p:sp>
    </p:spTree>
    <p:extLst>
      <p:ext uri="{BB962C8B-B14F-4D97-AF65-F5344CB8AC3E}">
        <p14:creationId xmlns:p14="http://schemas.microsoft.com/office/powerpoint/2010/main" val="302454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47" y="701782"/>
            <a:ext cx="7665736" cy="59375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8747" y="215660"/>
            <a:ext cx="766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lantic Annual Cycl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677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7"/>
          <a:stretch/>
        </p:blipFill>
        <p:spPr>
          <a:xfrm>
            <a:off x="52784" y="1483743"/>
            <a:ext cx="9114424" cy="378699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tlantic Interannual Variabilit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9125" y="5336845"/>
            <a:ext cx="3510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equenc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36234" y="5270740"/>
            <a:ext cx="3312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wer Dissipa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644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turn Periods</a:t>
            </a:r>
          </a:p>
        </p:txBody>
      </p:sp>
      <p:pic>
        <p:nvPicPr>
          <p:cNvPr id="18435" name="Picture 4" descr="C:\Documents and Settings\Kerry Emanuel\My Documents\riskproject\fig2c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7572375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5565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062" y="610867"/>
            <a:ext cx="7617800" cy="5758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45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1534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ample Storm Wind Swath</a:t>
            </a:r>
            <a:endParaRPr lang="en-US" sz="32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3739" y="1033142"/>
            <a:ext cx="7403430" cy="560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13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Accumulated Rainfall (mm)</a:t>
            </a:r>
            <a:endParaRPr lang="en-US" sz="24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272" y="846343"/>
            <a:ext cx="7794890" cy="5898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58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15" y="516339"/>
            <a:ext cx="7908263" cy="5978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21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076" y="657621"/>
            <a:ext cx="3531711" cy="26639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47262" y="382954"/>
            <a:ext cx="2469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harleston, S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2300" y="693354"/>
            <a:ext cx="3748672" cy="2631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92602" y="416402"/>
            <a:ext cx="2704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pus Christi, TX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564" y="3701298"/>
            <a:ext cx="3450035" cy="26382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34831" y="3516923"/>
            <a:ext cx="2414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aleigh, NC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8636" y="3798517"/>
            <a:ext cx="3556000" cy="25410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70328" y="3503061"/>
            <a:ext cx="2852615" cy="3831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ew York, NY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7683224" y="1395582"/>
            <a:ext cx="182698" cy="182642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974636" y="1302237"/>
            <a:ext cx="94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a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974636" y="1775625"/>
            <a:ext cx="1406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in gauge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7683224" y="1851832"/>
            <a:ext cx="182698" cy="18264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683224" y="2329930"/>
            <a:ext cx="182698" cy="18264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996725" y="2236585"/>
            <a:ext cx="104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odel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86400" y="6502400"/>
            <a:ext cx="3436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with Monika </a:t>
            </a:r>
            <a:r>
              <a:rPr lang="en-US" dirty="0" err="1" smtClean="0"/>
              <a:t>Feldmann</a:t>
            </a:r>
            <a:r>
              <a:rPr lang="en-US" dirty="0" smtClean="0"/>
              <a:t>, ETH)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7757781" y="3079305"/>
            <a:ext cx="968407" cy="781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7757780" y="3552693"/>
            <a:ext cx="968407" cy="78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454634" y="2783849"/>
            <a:ext cx="1719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issing radar data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7301525" y="3227387"/>
            <a:ext cx="2025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ampling uncertainty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3878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3NYmeshes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7248" y="923544"/>
            <a:ext cx="5715000" cy="5715000"/>
          </a:xfrm>
          <a:prstGeom prst="rect">
            <a:avLst/>
          </a:prstGeom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514600" y="228600"/>
            <a:ext cx="5181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orm Surge Simulation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72000" y="1905000"/>
            <a:ext cx="3048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641" name="TextBox 5"/>
          <p:cNvSpPr txBox="1">
            <a:spLocks noChangeArrowheads="1"/>
          </p:cNvSpPr>
          <p:nvPr/>
        </p:nvSpPr>
        <p:spPr bwMode="auto">
          <a:xfrm>
            <a:off x="3352800" y="1411669"/>
            <a:ext cx="1438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LOSH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642" name="Straight Arrow Connector 7"/>
          <p:cNvCxnSpPr>
            <a:cxnSpLocks noChangeShapeType="1"/>
            <a:stCxn id="26643" idx="2"/>
          </p:cNvCxnSpPr>
          <p:nvPr/>
        </p:nvCxnSpPr>
        <p:spPr bwMode="auto">
          <a:xfrm rot="5400000">
            <a:off x="7718902" y="1878317"/>
            <a:ext cx="329624" cy="382990"/>
          </a:xfrm>
          <a:prstGeom prst="straightConnector1">
            <a:avLst/>
          </a:prstGeom>
          <a:noFill/>
          <a:ln w="9525" algn="ctr">
            <a:solidFill>
              <a:srgbClr val="CC04B4"/>
            </a:solidFill>
            <a:round/>
            <a:headEnd/>
            <a:tailEnd type="arrow" w="med" len="med"/>
          </a:ln>
        </p:spPr>
      </p:cxnSp>
      <p:sp>
        <p:nvSpPr>
          <p:cNvPr id="26643" name="TextBox 8"/>
          <p:cNvSpPr txBox="1">
            <a:spLocks noChangeArrowheads="1"/>
          </p:cNvSpPr>
          <p:nvPr/>
        </p:nvSpPr>
        <p:spPr bwMode="auto">
          <a:xfrm>
            <a:off x="7311218" y="1320225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srgbClr val="CC04B4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" y="2362200"/>
            <a:ext cx="3048000" cy="2286000"/>
            <a:chOff x="228600" y="2209800"/>
            <a:chExt cx="3200400" cy="2514600"/>
          </a:xfrm>
        </p:grpSpPr>
        <p:pic>
          <p:nvPicPr>
            <p:cNvPr id="13" name="Content Placeholder 2" descr="NY.jpg"/>
            <p:cNvPicPr preferRelativeResize="0"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 bwMode="auto">
            <a:xfrm>
              <a:off x="228600" y="2209800"/>
              <a:ext cx="3200400" cy="2514600"/>
            </a:xfrm>
            <a:prstGeom prst="rect">
              <a:avLst/>
            </a:prstGeom>
            <a:noFill/>
            <a:ln w="38100" cap="sq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26638" name="Rectangle 13"/>
            <p:cNvSpPr>
              <a:spLocks noChangeArrowheads="1"/>
            </p:cNvSpPr>
            <p:nvPr/>
          </p:nvSpPr>
          <p:spPr bwMode="auto">
            <a:xfrm>
              <a:off x="1905000" y="2819400"/>
              <a:ext cx="1325563" cy="338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Battery</a:t>
              </a:r>
              <a:endParaRPr lang="en-US" sz="1400" dirty="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</p:grpSp>
      <p:cxnSp>
        <p:nvCxnSpPr>
          <p:cNvPr id="26629" name="Straight Connector 20"/>
          <p:cNvCxnSpPr>
            <a:cxnSpLocks noChangeShapeType="1"/>
          </p:cNvCxnSpPr>
          <p:nvPr/>
        </p:nvCxnSpPr>
        <p:spPr bwMode="auto">
          <a:xfrm rot="16200000" flipH="1">
            <a:off x="3543300" y="2476500"/>
            <a:ext cx="12192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0" name="Straight Connector 22"/>
          <p:cNvCxnSpPr>
            <a:cxnSpLocks noChangeShapeType="1"/>
          </p:cNvCxnSpPr>
          <p:nvPr/>
        </p:nvCxnSpPr>
        <p:spPr bwMode="auto">
          <a:xfrm flipV="1">
            <a:off x="3581400" y="3657600"/>
            <a:ext cx="10668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635" name="TextBox 14"/>
          <p:cNvSpPr txBox="1">
            <a:spLocks noChangeArrowheads="1"/>
          </p:cNvSpPr>
          <p:nvPr/>
        </p:nvSpPr>
        <p:spPr bwMode="auto">
          <a:xfrm>
            <a:off x="381041" y="5105410"/>
            <a:ext cx="243835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DCIRC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Luettich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33" name="TextBox 12"/>
          <p:cNvSpPr txBox="1">
            <a:spLocks noChangeArrowheads="1"/>
          </p:cNvSpPr>
          <p:nvPr/>
        </p:nvSpPr>
        <p:spPr bwMode="auto">
          <a:xfrm>
            <a:off x="76200" y="1143025"/>
            <a:ext cx="304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LOSH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Jelesnianski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lumMod val="65000"/>
                  <a:lumOff val="3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7"/>
          <p:cNvCxnSpPr>
            <a:cxnSpLocks noChangeShapeType="1"/>
          </p:cNvCxnSpPr>
          <p:nvPr/>
        </p:nvCxnSpPr>
        <p:spPr bwMode="auto">
          <a:xfrm rot="16200000" flipV="1">
            <a:off x="7543800" y="5334000"/>
            <a:ext cx="304800" cy="304800"/>
          </a:xfrm>
          <a:prstGeom prst="straightConnector1">
            <a:avLst/>
          </a:prstGeom>
          <a:noFill/>
          <a:ln w="952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</p:cxn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7162800" y="5638800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010400" y="6172200"/>
            <a:ext cx="18036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lle</a:t>
            </a:r>
            <a:r>
              <a:rPr lang="en-US" sz="16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t al. 2008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9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5279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urricane Risks:</a:t>
            </a:r>
            <a:endParaRPr lang="en-US" sz="40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6482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Wind</a:t>
            </a: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Rain</a:t>
            </a: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orm Surge</a:t>
            </a:r>
            <a:endParaRPr lang="en-US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3458" name="Picture 2" descr="http://www.google.com/url?source=imglanding&amp;ct=img&amp;q=http://vogeltalksrving.com/wp-content/uploads/2011/09/hurricane_wind.jpg&amp;sa=X&amp;ei=8QetT4ngNOba6gHprP2ZDQ&amp;ved=0CAoQ8wc4zAI&amp;usg=AFQjCNGvXXiQXxHI6sK1etVkmTIMDhCxY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6682" y="1210443"/>
            <a:ext cx="2743200" cy="1727634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682" y="2945847"/>
            <a:ext cx="2706882" cy="18924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8137" y="4924425"/>
            <a:ext cx="2721745" cy="1834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76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cep_surge&amp;tide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9900" y="267137"/>
            <a:ext cx="8140700" cy="6103183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 flipV="1">
            <a:off x="4905375" y="3952875"/>
            <a:ext cx="9525" cy="7810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767137" y="4667250"/>
            <a:ext cx="2276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Sandy:  ~ 400 years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159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5" y="174843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aking Climate Change Into Account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36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73" y="1137719"/>
            <a:ext cx="7469989" cy="5604641"/>
          </a:xfrm>
          <a:prstGeom prst="rect">
            <a:avLst/>
          </a:prstGeom>
        </p:spPr>
      </p:pic>
      <p:sp>
        <p:nvSpPr>
          <p:cNvPr id="3" name="Title 2"/>
          <p:cNvSpPr txBox="1">
            <a:spLocks/>
          </p:cNvSpPr>
          <p:nvPr/>
        </p:nvSpPr>
        <p:spPr>
          <a:xfrm>
            <a:off x="503208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lobal Hurricane Power under RCP 8.5</a:t>
            </a:r>
          </a:p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>Six Model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403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71" y="1324868"/>
            <a:ext cx="7626112" cy="51054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8958" y="370936"/>
            <a:ext cx="7884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 of Accumulated Rainfall from a Harvey-like Event Downscaled from ERA Interim Reanalysi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473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723" y="241540"/>
            <a:ext cx="878103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ability of Storm Accumulated Rainfall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Harris County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mate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s, 1981-2000, 2008-2027, and 2081-2100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sed on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0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ents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ch, and Using RCP 8.5. Shading Shows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ad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ng the Models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38" y="1562909"/>
            <a:ext cx="7391982" cy="504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73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892" y="1180160"/>
            <a:ext cx="7157949" cy="55535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0332" y="72164"/>
            <a:ext cx="79276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abilities of Storms of Irma’s Intensity within 300 km of Barbuda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6 Climate models, 1981-2000 and 2081-2100, Based on 2000 Events Each. Shading shows spread among the models.</a:t>
            </a:r>
          </a:p>
        </p:txBody>
      </p:sp>
    </p:spTree>
    <p:extLst>
      <p:ext uri="{BB962C8B-B14F-4D97-AF65-F5344CB8AC3E}">
        <p14:creationId xmlns:p14="http://schemas.microsoft.com/office/powerpoint/2010/main" val="351540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climate&amp;1.1ro_stormtideSLR1m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57200" y="1051560"/>
            <a:ext cx="9827726" cy="4663440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65412" y="102025"/>
            <a:ext cx="6934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CM flood height return level, Battery, Manhatta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9BBB59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(assuming SLR of 1 m for the future climate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600" dirty="0" smtClean="0">
              <a:solidFill>
                <a:srgbClr val="9BBB59">
                  <a:lumMod val="50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5"/>
          <p:cNvGrpSpPr/>
          <p:nvPr/>
        </p:nvGrpSpPr>
        <p:grpSpPr>
          <a:xfrm>
            <a:off x="609601" y="2514600"/>
            <a:ext cx="5644895" cy="2859024"/>
            <a:chOff x="609601" y="2514600"/>
            <a:chExt cx="5644895" cy="285902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1638697" y="28563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5961888" y="2780903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658112" y="50661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5936710" y="5061934"/>
              <a:ext cx="621792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5218906" y="2780506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991894" y="5056632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10800000">
              <a:off x="609601" y="2589211"/>
              <a:ext cx="1295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0800000">
              <a:off x="667512" y="4799012"/>
              <a:ext cx="128016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>
              <a:off x="5230368" y="4745736"/>
              <a:ext cx="1024128" cy="1139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5486400" y="2514600"/>
              <a:ext cx="719328" cy="8812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86"/>
          <p:cNvGrpSpPr/>
          <p:nvPr/>
        </p:nvGrpSpPr>
        <p:grpSpPr>
          <a:xfrm>
            <a:off x="1346111" y="2234489"/>
            <a:ext cx="5740488" cy="3081528"/>
            <a:chOff x="1346249" y="2246681"/>
            <a:chExt cx="5731594" cy="3081528"/>
          </a:xfrm>
        </p:grpSpPr>
        <p:cxnSp>
          <p:nvCxnSpPr>
            <p:cNvPr id="22" name="Straight Arrow Connector 21"/>
            <p:cNvCxnSpPr/>
            <p:nvPr/>
          </p:nvCxnSpPr>
          <p:spPr>
            <a:xfrm rot="16320000" flipV="1">
              <a:off x="2328084" y="2737120"/>
              <a:ext cx="694944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1127760" y="2709673"/>
              <a:ext cx="64008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6653872" y="2663957"/>
              <a:ext cx="841248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143332" y="2653941"/>
              <a:ext cx="804672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16320000" flipV="1">
              <a:off x="2331400" y="4930679"/>
              <a:ext cx="713232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>
              <a:off x="1015075" y="4913377"/>
              <a:ext cx="722376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16200000" flipV="1">
              <a:off x="6568645" y="4895093"/>
              <a:ext cx="859536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086648" y="4887468"/>
              <a:ext cx="786384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10800000">
              <a:off x="1447800" y="2407920"/>
              <a:ext cx="121920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>
              <a:off x="1346249" y="4582604"/>
              <a:ext cx="1342085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0800000">
              <a:off x="6453972" y="4489704"/>
              <a:ext cx="54779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10800000">
              <a:off x="6541618" y="2251208"/>
              <a:ext cx="52953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81000" y="5638800"/>
            <a:ext cx="10668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lack: Current climate (1981-2000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47D6"/>
                </a:solidFill>
                <a:latin typeface="Arial" pitchFamily="34" charset="0"/>
                <a:cs typeface="Arial" pitchFamily="34" charset="0"/>
              </a:rPr>
              <a:t>Blue: A1B future climate (2081-2100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ed: A1B future climate (2081-2100) with </a:t>
            </a:r>
            <a:r>
              <a:rPr lang="en-US" sz="16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i="1" baseline="-25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increased by 10% and </a:t>
            </a:r>
            <a:r>
              <a:rPr lang="en-US" sz="1600" b="1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i="1" baseline="-25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increased by 21%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7391400" y="6488113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in et al. </a:t>
            </a:r>
            <a:r>
              <a:rPr lang="en-US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2012)</a:t>
            </a:r>
            <a:endParaRPr lang="en-US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8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221" y="598391"/>
            <a:ext cx="6443831" cy="55554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41525" y="6153866"/>
            <a:ext cx="7702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rom: </a:t>
            </a:r>
            <a:r>
              <a:rPr lang="en-US" i="1" dirty="0" smtClean="0"/>
              <a:t>American </a:t>
            </a:r>
            <a:r>
              <a:rPr lang="en-US" i="1" dirty="0"/>
              <a:t>Climate </a:t>
            </a:r>
            <a:r>
              <a:rPr lang="en-US" i="1" dirty="0" smtClean="0"/>
              <a:t>Prospectus Economic </a:t>
            </a:r>
            <a:r>
              <a:rPr lang="en-US" i="1" dirty="0"/>
              <a:t>Risks in the United Stat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7218" y="4292302"/>
            <a:ext cx="12909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alone</a:t>
            </a:r>
            <a:endParaRPr lang="en-US" sz="1400" dirty="0"/>
          </a:p>
        </p:txBody>
      </p:sp>
      <p:cxnSp>
        <p:nvCxnSpPr>
          <p:cNvPr id="6" name="Straight Arrow Connector 5"/>
          <p:cNvCxnSpPr>
            <a:stCxn id="4" idx="2"/>
          </p:cNvCxnSpPr>
          <p:nvPr/>
        </p:nvCxnSpPr>
        <p:spPr>
          <a:xfrm>
            <a:off x="3942677" y="4815522"/>
            <a:ext cx="242048" cy="305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84725" y="3700631"/>
            <a:ext cx="1656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+ changing storms</a:t>
            </a:r>
            <a:endParaRPr lang="en-US" sz="1400" dirty="0"/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 flipH="1">
            <a:off x="5013063" y="4223851"/>
            <a:ext cx="1" cy="444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372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457199" y="1231752"/>
            <a:ext cx="8296031" cy="5004926"/>
          </a:xfrm>
        </p:spPr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History is too short and imperfect to estimate hurricane risk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We should bring physics to bear on estimating hurricane risk, not just in the future but now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Hurricanes clearly vary with climate and hurricane threats will increase over this century in many places</a:t>
            </a:r>
          </a:p>
        </p:txBody>
      </p:sp>
    </p:spTree>
    <p:extLst>
      <p:ext uri="{BB962C8B-B14F-4D97-AF65-F5344CB8AC3E}">
        <p14:creationId xmlns:p14="http://schemas.microsoft.com/office/powerpoint/2010/main" val="206253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88461" y="1634515"/>
            <a:ext cx="8229600" cy="1143000"/>
          </a:xfrm>
        </p:spPr>
        <p:txBody>
          <a:bodyPr/>
          <a:lstStyle/>
          <a:p>
            <a:r>
              <a:rPr lang="en-US" dirty="0" smtClean="0"/>
              <a:t>Spare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1737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75" y="123825"/>
            <a:ext cx="8553450" cy="6610350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4162425" y="2705100"/>
            <a:ext cx="219075" cy="1285875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43449" y="3163371"/>
            <a:ext cx="2962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rivately insured… $$$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591425" y="1171575"/>
            <a:ext cx="114300" cy="1333500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0026" y="1171575"/>
            <a:ext cx="12382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ublicly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insured…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No $$$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60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"/>
            <a:ext cx="8835779" cy="6248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40792" y="6211669"/>
            <a:ext cx="88357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Aerts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C. J. H. J., W. J. W.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otzen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K. Emanuel, N. Lin, H. de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oel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and E. O. Michel-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erjan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2014: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hlinkClick r:id="rId3"/>
              </a:rPr>
              <a:t>Evaluating flood resilience strategies for coastal megacities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</a:rPr>
              <a:t>Science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344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473-475. 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67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46" y="685800"/>
            <a:ext cx="9139798" cy="6019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76200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nefit-Cost Ratios</a:t>
            </a:r>
            <a:endParaRPr lang="en-US" sz="2800" b="1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443831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919422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812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08" y="1254114"/>
            <a:ext cx="8822636" cy="433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85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at Engine Theory Predicts Maximum Hurricane Winds</a:t>
            </a:r>
          </a:p>
        </p:txBody>
      </p:sp>
      <p:pic>
        <p:nvPicPr>
          <p:cNvPr id="25604" name="Picture 2" descr="C:\Users\Kerry Emaanuel\Graphics\Transparent Figures\global_mpi.pn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4713" y="533400"/>
            <a:ext cx="7799148" cy="6108700"/>
          </a:xfrm>
          <a:noFill/>
        </p:spPr>
      </p:pic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419600" y="6324600"/>
            <a:ext cx="99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2060"/>
                </a:solidFill>
                <a:cs typeface="Arial" charset="0"/>
              </a:rPr>
              <a:t>MPH</a:t>
            </a:r>
          </a:p>
        </p:txBody>
      </p:sp>
    </p:spTree>
    <p:extLst>
      <p:ext uri="{BB962C8B-B14F-4D97-AF65-F5344CB8AC3E}">
        <p14:creationId xmlns:p14="http://schemas.microsoft.com/office/powerpoint/2010/main" val="16503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7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357" y="762000"/>
            <a:ext cx="8987287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712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C:\Users\Kerry Emaanuel\Graphics\Transparent Figures\amm_freq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8656638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381000"/>
            <a:ext cx="83820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tures effects of regional climate phenomena (e.g. ENSO, AMM)</a:t>
            </a:r>
          </a:p>
        </p:txBody>
      </p:sp>
    </p:spTree>
    <p:extLst>
      <p:ext uri="{BB962C8B-B14F-4D97-AF65-F5344CB8AC3E}">
        <p14:creationId xmlns:p14="http://schemas.microsoft.com/office/powerpoint/2010/main" val="122105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/>
          </p:nvPr>
        </p:nvGraphicFramePr>
        <p:xfrm>
          <a:off x="381000" y="1066801"/>
          <a:ext cx="8085184" cy="539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Document" r:id="rId3" imgW="6095861" imgH="4069637" progId="Word.Document.12">
                  <p:embed/>
                </p:oleObj>
              </mc:Choice>
              <mc:Fallback>
                <p:oleObj name="Document" r:id="rId3" imgW="6095861" imgH="4069637" progId="Word.Document.12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1"/>
                        <a:ext cx="8085184" cy="5398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F2A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IP5 Models </a:t>
            </a:r>
            <a:endParaRPr lang="en-US" sz="3600" dirty="0">
              <a:solidFill>
                <a:srgbClr val="0F2AB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56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ss007e14908"/>
          <p:cNvPicPr>
            <a:picLocks noChangeAspect="1" noChangeArrowheads="1"/>
          </p:cNvPicPr>
          <p:nvPr/>
        </p:nvPicPr>
        <p:blipFill>
          <a:blip r:embed="rId3" cstate="print">
            <a:lum bright="36000" contrast="-54000"/>
          </a:blip>
          <a:srcRect b="4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752600"/>
            <a:ext cx="8229600" cy="3078163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imitations of the Actuarial Approach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2047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10784" y="63927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18: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2"/>
              </a:rPr>
              <a:t>ht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2"/>
              </a:rPr>
              <a:t>://www.emdat.b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2"/>
              </a:rPr>
              <a:t>/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GDP correction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rom Federal Reserve Bank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827" y="789354"/>
            <a:ext cx="7731711" cy="5230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52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336" y="531446"/>
            <a:ext cx="7227449" cy="55958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22585" y="6252307"/>
            <a:ext cx="70416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 ICAT </a:t>
            </a: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mage Estimator, http://www.icatdamageestimator.com/</a:t>
            </a:r>
            <a:endParaRPr lang="en-US" sz="16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88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22585" y="6189783"/>
            <a:ext cx="7041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 ICAT </a:t>
            </a: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mage Estimator, </a:t>
            </a: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://www.icatdamageestimator.com</a:t>
            </a:r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/</a:t>
            </a:r>
            <a:endParaRPr lang="en-US" sz="16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DP </a:t>
            </a: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from </a:t>
            </a: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www.measuringworth.com/datasets/usgdp</a:t>
            </a:r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/</a:t>
            </a:r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477" y="627377"/>
            <a:ext cx="7112000" cy="5506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0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2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7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8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A3F6CE7F-051D-4097-99B8-BFB0C10834C8}" vid="{1027D983-5421-4602-A5EE-9989E9207A50}"/>
    </a:ext>
  </a:extLst>
</a:theme>
</file>

<file path=ppt/theme/theme2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3018</TotalTime>
  <Words>1444</Words>
  <Application>Microsoft Office PowerPoint</Application>
  <PresentationFormat>On-screen Show (4:3)</PresentationFormat>
  <Paragraphs>158</Paragraphs>
  <Slides>5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84" baseType="lpstr">
      <vt:lpstr>Arial</vt:lpstr>
      <vt:lpstr>Calibri</vt:lpstr>
      <vt:lpstr>Calibri Light</vt:lpstr>
      <vt:lpstr>Helvetica</vt:lpstr>
      <vt:lpstr>Times New Roman</vt:lpstr>
      <vt:lpstr>Times New Roman</vt:lpstr>
      <vt:lpstr>1_Office Theme</vt:lpstr>
      <vt:lpstr>Ariel</vt:lpstr>
      <vt:lpstr>2_Office Theme</vt:lpstr>
      <vt:lpstr>3_Office Theme</vt:lpstr>
      <vt:lpstr>6_Office Theme</vt:lpstr>
      <vt:lpstr>7_Office Theme</vt:lpstr>
      <vt:lpstr>8_Office Theme</vt:lpstr>
      <vt:lpstr>9_Office Theme</vt:lpstr>
      <vt:lpstr>11_Office Theme</vt:lpstr>
      <vt:lpstr>2_Ariel</vt:lpstr>
      <vt:lpstr>13_Office Theme</vt:lpstr>
      <vt:lpstr>14_Office Theme</vt:lpstr>
      <vt:lpstr>5_Office Theme</vt:lpstr>
      <vt:lpstr>10_Office Theme</vt:lpstr>
      <vt:lpstr>Office Theme</vt:lpstr>
      <vt:lpstr>4_Office Theme</vt:lpstr>
      <vt:lpstr>12_Office Theme</vt:lpstr>
      <vt:lpstr>Default Design</vt:lpstr>
      <vt:lpstr>15_Office Theme</vt:lpstr>
      <vt:lpstr>16_Office Theme</vt:lpstr>
      <vt:lpstr>Equation</vt:lpstr>
      <vt:lpstr>Document</vt:lpstr>
      <vt:lpstr>Using physics to assess evolving hurricane risk</vt:lpstr>
      <vt:lpstr>Program</vt:lpstr>
      <vt:lpstr>The Global Hurricane Hazard</vt:lpstr>
      <vt:lpstr>Hurricane Risks:</vt:lpstr>
      <vt:lpstr>PowerPoint Presentation</vt:lpstr>
      <vt:lpstr>Limitations of the Actuarial Approach</vt:lpstr>
      <vt:lpstr>PowerPoint Presentation</vt:lpstr>
      <vt:lpstr>PowerPoint Presentation</vt:lpstr>
      <vt:lpstr>PowerPoint Presentation</vt:lpstr>
      <vt:lpstr>PowerPoint Presentation</vt:lpstr>
      <vt:lpstr>Limitations of a strictly statistical approach to hurricane risk assessment</vt:lpstr>
      <vt:lpstr>Is Hurricane Risk Changing?</vt:lpstr>
      <vt:lpstr>Historical Records: Prior to 1970, Many Storms Were Missed</vt:lpstr>
      <vt:lpstr>PowerPoint Presentation</vt:lpstr>
      <vt:lpstr>PowerPoint Presentation</vt:lpstr>
      <vt:lpstr>PowerPoint Presentation</vt:lpstr>
      <vt:lpstr>PowerPoint Presentation</vt:lpstr>
      <vt:lpstr>Using Physics to Estimate Hurricane Risk</vt:lpstr>
      <vt:lpstr>Why Not Use Global Climate Models to Simulate Hurricanes?</vt:lpstr>
      <vt:lpstr>PowerPoint Presentation</vt:lpstr>
      <vt:lpstr>How to deal with this?</vt:lpstr>
      <vt:lpstr>PowerPoint Presentation</vt:lpstr>
      <vt:lpstr>How Can We Use This Model to Help Assess Hurricane Risk in Current and Future Climates?</vt:lpstr>
      <vt:lpstr>Risk Assessment Approac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mulative Distribution of Storm Lifetime Peak Wind Speed, with Sample of 1755 Synthetic Tracks</vt:lpstr>
      <vt:lpstr>PowerPoint Presentation</vt:lpstr>
      <vt:lpstr>Atlantic Interannual Variability</vt:lpstr>
      <vt:lpstr>Return Periods</vt:lpstr>
      <vt:lpstr>PowerPoint Presentation</vt:lpstr>
      <vt:lpstr>Sample Storm Wind Swat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king Climate Change Into Accou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Spare Slides</vt:lpstr>
      <vt:lpstr>PowerPoint Presentation</vt:lpstr>
      <vt:lpstr>PowerPoint Presentation</vt:lpstr>
      <vt:lpstr>PowerPoint Presentation</vt:lpstr>
      <vt:lpstr>Heat Engine Theory Predicts Maximum Hurricane Winds</vt:lpstr>
      <vt:lpstr>PowerPoint Presentation</vt:lpstr>
      <vt:lpstr>PowerPoint Presentation</vt:lpstr>
      <vt:lpstr>CMIP5 Models </vt:lpstr>
    </vt:vector>
  </TitlesOfParts>
  <Company>Massachusetts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rricanes and Hurricane Risk in a Changing Climate</dc:title>
  <dc:creator>Kerry Emanuel</dc:creator>
  <cp:lastModifiedBy>Kerry</cp:lastModifiedBy>
  <cp:revision>81</cp:revision>
  <dcterms:created xsi:type="dcterms:W3CDTF">2014-03-11T21:13:36Z</dcterms:created>
  <dcterms:modified xsi:type="dcterms:W3CDTF">2018-09-09T05:15:49Z</dcterms:modified>
</cp:coreProperties>
</file>